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48" r:id="rId1"/>
  </p:sldMasterIdLst>
  <p:notesMasterIdLst>
    <p:notesMasterId r:id="rId34"/>
  </p:notesMasterIdLst>
  <p:sldIdLst>
    <p:sldId id="256" r:id="rId2"/>
    <p:sldId id="266" r:id="rId3"/>
    <p:sldId id="296" r:id="rId4"/>
    <p:sldId id="289" r:id="rId5"/>
    <p:sldId id="267" r:id="rId6"/>
    <p:sldId id="268" r:id="rId7"/>
    <p:sldId id="269" r:id="rId8"/>
    <p:sldId id="270" r:id="rId9"/>
    <p:sldId id="271" r:id="rId10"/>
    <p:sldId id="272" r:id="rId11"/>
    <p:sldId id="273" r:id="rId12"/>
    <p:sldId id="274" r:id="rId13"/>
    <p:sldId id="292" r:id="rId14"/>
    <p:sldId id="293" r:id="rId15"/>
    <p:sldId id="294" r:id="rId16"/>
    <p:sldId id="291" r:id="rId17"/>
    <p:sldId id="275" r:id="rId18"/>
    <p:sldId id="290" r:id="rId19"/>
    <p:sldId id="276" r:id="rId20"/>
    <p:sldId id="278" r:id="rId21"/>
    <p:sldId id="280" r:id="rId22"/>
    <p:sldId id="277" r:id="rId23"/>
    <p:sldId id="295" r:id="rId24"/>
    <p:sldId id="281" r:id="rId25"/>
    <p:sldId id="283" r:id="rId26"/>
    <p:sldId id="297" r:id="rId27"/>
    <p:sldId id="284" r:id="rId28"/>
    <p:sldId id="285" r:id="rId29"/>
    <p:sldId id="286" r:id="rId30"/>
    <p:sldId id="298" r:id="rId31"/>
    <p:sldId id="287" r:id="rId32"/>
    <p:sldId id="288" r:id="rId3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61" d="100"/>
          <a:sy n="161" d="100"/>
        </p:scale>
        <p:origin x="150" y="1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A9062C-9579-4871-88AE-F3CDE33B7E65}" type="datetimeFigureOut">
              <a:rPr lang="cs-CZ" smtClean="0"/>
              <a:t>24.04.2023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5583E6-025F-4B19-8240-74090BF68AD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0577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FBEF2A-E7C3-478F-9005-F6B3FB7A4EE5}" type="datetime1">
              <a:rPr lang="en-US" smtClean="0"/>
              <a:t>4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E06BE5-43BF-4795-B42D-730730EAD4EF}" type="datetime1">
              <a:rPr lang="en-US" smtClean="0"/>
              <a:t>4/2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E2F85-731B-448F-8C00-C145F776AF58}" type="datetime1">
              <a:rPr lang="en-US" smtClean="0"/>
              <a:t>4/2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5C020B-1110-4805-85A2-F055DBDFB832}" type="datetime1">
              <a:rPr lang="en-US" smtClean="0"/>
              <a:t>4/2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87DAC-30F5-4670-94B9-955F358994C9}" type="datetime1">
              <a:rPr lang="en-US" smtClean="0"/>
              <a:t>4/2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6418A0-7293-44B8-B076-2A88F42D8852}" type="datetime1">
              <a:rPr lang="en-US" smtClean="0"/>
              <a:t>4/24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7029CB-83CF-49C5-8792-3C1AFA6D6926}" type="datetime1">
              <a:rPr lang="en-US" smtClean="0"/>
              <a:t>4/24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9DCF8B-2DAB-44E7-AC9D-0AEFC062B75B}" type="datetime1">
              <a:rPr lang="en-US" smtClean="0"/>
              <a:t>4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8DC2C-B0E8-4E7C-8CE0-275BCDA268FE}" type="datetime1">
              <a:rPr lang="en-US" smtClean="0"/>
              <a:t>4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70C7B-3107-439B-9DC7-89629D2FA874}" type="datetime1">
              <a:rPr lang="en-US" smtClean="0"/>
              <a:t>4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E058AE-9776-446C-815A-5782BA8F0998}" type="datetime1">
              <a:rPr lang="en-US" smtClean="0"/>
              <a:t>4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0B28BF-3154-468C-9DF0-CCE48CDDB859}" type="datetime1">
              <a:rPr lang="en-US" smtClean="0"/>
              <a:t>4/2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77A905-DBBE-430C-B635-5510D67A10D4}" type="datetime1">
              <a:rPr lang="en-US" smtClean="0"/>
              <a:t>4/24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CBD038-31A6-4A48-A55A-04F606B61D91}" type="datetime1">
              <a:rPr lang="en-US" smtClean="0"/>
              <a:t>4/24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E0503C-486A-4597-A496-A1A38B9B5964}" type="datetime1">
              <a:rPr lang="en-US" smtClean="0"/>
              <a:t>4/24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EB67D-BB82-4EF1-88EC-E0FBE7AAF1BF}" type="datetime1">
              <a:rPr lang="en-US" smtClean="0"/>
              <a:t>4/2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AA42BF-03E3-4CAD-8EE3-410B8BA3F483}" type="datetime1">
              <a:rPr lang="en-US" smtClean="0"/>
              <a:t>4/2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2FA69114-7B7D-4513-9364-5D988513EDCB}" type="datetime1">
              <a:rPr lang="en-US" smtClean="0"/>
              <a:t>4/2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jpg"/><Relationship Id="rId4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  <p:sp>
        <p:nvSpPr>
          <p:cNvPr id="6" name="TextBox 5"/>
          <p:cNvSpPr txBox="1"/>
          <p:nvPr/>
        </p:nvSpPr>
        <p:spPr>
          <a:xfrm>
            <a:off x="1289785" y="2011680"/>
            <a:ext cx="994289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ES,</a:t>
            </a:r>
          </a:p>
          <a:p>
            <a:pPr algn="ctr"/>
            <a:r>
              <a:rPr lang="cs-CZ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3993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E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25196" y="1374707"/>
            <a:ext cx="9549734" cy="4308872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ment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portun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e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llectu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er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e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as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nitoring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PAT);</a:t>
            </a: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Variabilit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or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po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por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utho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t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Desig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p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tim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typic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ld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di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rea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v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up);</a:t>
            </a:r>
          </a:p>
          <a:p>
            <a:pPr marL="266700" indent="-266700" algn="just"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6649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E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25196" y="1374709"/>
            <a:ext cx="9549734" cy="4308872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ment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robus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mp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er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bing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sse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le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o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r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n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tting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ug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ie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v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static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chang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or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Residenc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era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ed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ml per min.);</a:t>
            </a:r>
          </a:p>
          <a:p>
            <a:pPr marL="266700" indent="-266700" algn="just"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70470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19099" y="1100780"/>
            <a:ext cx="9549734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temisini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992332"/>
              </p:ext>
            </p:extLst>
          </p:nvPr>
        </p:nvGraphicFramePr>
        <p:xfrm>
          <a:off x="7167673" y="1866107"/>
          <a:ext cx="3953592" cy="3687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CS ChemDraw Drawing" r:id="rId3" imgW="1243268" imgH="1159517" progId="ChemDraw.Document.6.0">
                  <p:embed/>
                </p:oleObj>
              </mc:Choice>
              <mc:Fallback>
                <p:oleObj name="CS ChemDraw Drawing" r:id="rId3" imgW="1243268" imgH="11595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7673" y="1866107"/>
                        <a:ext cx="3953592" cy="3687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18147" y="1711770"/>
            <a:ext cx="596766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eatmen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laria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015 – Nobel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iz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cover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1972)</a:t>
            </a:r>
          </a:p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e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plant </a:t>
            </a:r>
            <a:r>
              <a:rPr lang="cs-CZ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temisia</a:t>
            </a:r>
            <a:r>
              <a:rPr lang="cs-CZ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nua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wee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mwood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20466" y="3281430"/>
            <a:ext cx="2362200" cy="3385820"/>
          </a:xfrm>
          <a:prstGeom prst="rect">
            <a:avLst/>
          </a:prstGeom>
        </p:spPr>
      </p:pic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89758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4330" y="24845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42540" y="549705"/>
            <a:ext cx="9549734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temisini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778596"/>
              </p:ext>
            </p:extLst>
          </p:nvPr>
        </p:nvGraphicFramePr>
        <p:xfrm>
          <a:off x="1088433" y="1134480"/>
          <a:ext cx="9603571" cy="4942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CS ChemDraw Drawing" r:id="rId3" imgW="6318139" imgH="3251802" progId="ChemDraw.Document.6.0">
                  <p:embed/>
                </p:oleObj>
              </mc:Choice>
              <mc:Fallback>
                <p:oleObj name="CS ChemDraw Drawing" r:id="rId3" imgW="6318139" imgH="32518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8433" y="1134480"/>
                        <a:ext cx="9603571" cy="4942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6885" y="6077219"/>
            <a:ext cx="10761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évesqu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F.;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eberg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P.H.</a:t>
            </a:r>
            <a:r>
              <a:rPr lang="cs-CZ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gew.Chem</a:t>
            </a:r>
            <a:r>
              <a:rPr lang="cs-CZ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cs-CZ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Ed. 51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1706 (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78434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4021" y="0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8842" y="516568"/>
            <a:ext cx="9549734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temisini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1638" y="6006164"/>
            <a:ext cx="110690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évesqu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F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eberg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P.H.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Angew.Chem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Ed. 51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1706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5662" y="1044831"/>
            <a:ext cx="8922913" cy="4598653"/>
          </a:xfrm>
          <a:prstGeom prst="rect">
            <a:avLst/>
          </a:prstGeom>
        </p:spPr>
      </p:pic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00429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4021" y="0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8842" y="1120078"/>
            <a:ext cx="9549734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temisini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1638" y="6006164"/>
            <a:ext cx="110690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évesqu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F.;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eberg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P.H.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Angew.Chem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nt</a:t>
            </a:r>
            <a:r>
              <a:rPr lang="cs-CZ" sz="2400" i="1" dirty="0">
                <a:latin typeface="Arial" panose="020B0604020202020204" pitchFamily="34" charset="0"/>
                <a:cs typeface="Arial" panose="020B0604020202020204" pitchFamily="34" charset="0"/>
              </a:rPr>
              <a:t>. Ed. 51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1706 (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cs-CZ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6706" y="2492943"/>
            <a:ext cx="1055891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500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ple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otoreactors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ach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200 g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temisinin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uld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fficient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ver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mand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ughly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225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llion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ses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cessary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laria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eatment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2009 WHO </a:t>
            </a:r>
            <a:r>
              <a:rPr 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timate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3398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81112" y="1098718"/>
            <a:ext cx="9549734" cy="5170646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018" y="1753512"/>
            <a:ext cx="4940554" cy="354348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83446" y="5661276"/>
            <a:ext cx="5274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trix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reactor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7596" y="2032926"/>
            <a:ext cx="5600988" cy="2984653"/>
          </a:xfrm>
          <a:prstGeom prst="rect">
            <a:avLst/>
          </a:prstGeom>
        </p:spPr>
      </p:pic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62498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81112" y="1098718"/>
            <a:ext cx="9549734" cy="5170646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51303"/>
              </p:ext>
            </p:extLst>
          </p:nvPr>
        </p:nvGraphicFramePr>
        <p:xfrm>
          <a:off x="2479483" y="1824882"/>
          <a:ext cx="7190182" cy="1749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CS ChemDraw Drawing" r:id="rId3" imgW="3845017" imgH="935542" progId="ChemDraw.Document.6.0">
                  <p:embed/>
                </p:oleObj>
              </mc:Choice>
              <mc:Fallback>
                <p:oleObj name="CS ChemDraw Drawing" r:id="rId3" imgW="3845017" imgH="9355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9483" y="1824882"/>
                        <a:ext cx="7190182" cy="1749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12269" y="4071486"/>
            <a:ext cx="1090542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DSM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other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itte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ve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4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rea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omposi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rea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15%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rea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15%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dr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G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18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7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14112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71137" y="920677"/>
            <a:ext cx="9549734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SM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y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3087" y="1505453"/>
            <a:ext cx="5626997" cy="413499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71196" y="5667153"/>
            <a:ext cx="1097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structu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p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700 kg pe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ur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11803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81112" y="1314161"/>
            <a:ext cx="9549734" cy="4739759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3804" y="4300498"/>
            <a:ext cx="4419827" cy="222261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586692"/>
              </p:ext>
            </p:extLst>
          </p:nvPr>
        </p:nvGraphicFramePr>
        <p:xfrm>
          <a:off x="2279280" y="2137215"/>
          <a:ext cx="8124844" cy="1966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CS ChemDraw Drawing" r:id="rId4" imgW="4513802" imgH="1092523" progId="ChemDraw.Document.6.0">
                  <p:embed/>
                </p:oleObj>
              </mc:Choice>
              <mc:Fallback>
                <p:oleObj name="CS ChemDraw Drawing" r:id="rId4" imgW="4513802" imgH="10925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9280" y="2137215"/>
                        <a:ext cx="8124844" cy="1966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7259" y="4995512"/>
            <a:ext cx="63526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lesNan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adoni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C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i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ggi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38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48683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27494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E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2750" y="1120289"/>
            <a:ext cx="5429250" cy="42748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836" y="1120289"/>
            <a:ext cx="5699760" cy="42748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5920" y="5720080"/>
            <a:ext cx="118160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    BATCH PRODUCTION           CONTINUOUS PRODUCTION</a:t>
            </a:r>
            <a:endParaRPr lang="cs-CZ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84624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22847" y="1006153"/>
            <a:ext cx="9549734" cy="4739759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5747" y="852642"/>
            <a:ext cx="7193649" cy="578489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123881" y="3483478"/>
            <a:ext cx="30608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iqsy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GB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15304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7344" y="759583"/>
            <a:ext cx="9549734" cy="4308872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878" y="1513394"/>
            <a:ext cx="6189045" cy="42547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2416" y="2478644"/>
            <a:ext cx="5639090" cy="328946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747309" y="1513394"/>
            <a:ext cx="52553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trix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11772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82729" y="920677"/>
            <a:ext cx="9549734" cy="4739759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6802" y="1735921"/>
            <a:ext cx="6871307" cy="498411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557399" y="2772076"/>
            <a:ext cx="296467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lesNano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1.Q 2020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Cube</a:t>
            </a:r>
            <a:r>
              <a:rPr lang="cs-CZ" sz="2800" b="1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M</a:t>
            </a:r>
            <a:endParaRPr lang="cs-CZ" sz="28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234025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82728" y="1101312"/>
            <a:ext cx="9549734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4131" y="5983601"/>
            <a:ext cx="106269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lesNan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ochur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043" y="2327863"/>
            <a:ext cx="11847042" cy="2495296"/>
          </a:xfrm>
          <a:prstGeom prst="rect">
            <a:avLst/>
          </a:prstGeom>
        </p:spPr>
      </p:pic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68037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NTINUOUS PROCESS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49592" y="5804034"/>
            <a:ext cx="10964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for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B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&amp;EN Global Enterprise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9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23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68404" y="1193533"/>
            <a:ext cx="1061666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i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Lilly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uni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tiliz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ns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rela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xasertib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lact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nohydrate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1662"/>
              </p:ext>
            </p:extLst>
          </p:nvPr>
        </p:nvGraphicFramePr>
        <p:xfrm>
          <a:off x="943386" y="2970698"/>
          <a:ext cx="3186933" cy="235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CS ChemDraw Drawing" r:id="rId3" imgW="1852868" imgH="1366843" progId="ChemDraw.Document.6.0">
                  <p:embed/>
                </p:oleObj>
              </mc:Choice>
              <mc:Fallback>
                <p:oleObj name="CS ChemDraw Drawing" r:id="rId3" imgW="1852868" imgH="13668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43386" y="2970698"/>
                        <a:ext cx="3186933" cy="2350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40994" y="2752825"/>
            <a:ext cx="7141945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8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tep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lu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hydrazine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ign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unit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ytotox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extens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lean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easur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n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24 kg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eed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m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f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set up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ou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f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ea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lo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iscard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013710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ING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0863" y="1120031"/>
            <a:ext cx="10473465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9696" y="1992429"/>
            <a:ext cx="1089579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pinning Disk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lm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oluti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mit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api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chan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li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cente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spinning disk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iv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dg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ntrifug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a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disk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vers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ortion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g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loc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fer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fas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997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33651" y="6179419"/>
            <a:ext cx="10260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https://www.youtube.com/watch?v=6HRed3JPXTk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79225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ING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20863" y="1120031"/>
            <a:ext cx="10473465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9696" y="1992429"/>
            <a:ext cx="108957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pinning Disk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5591" y="2658547"/>
            <a:ext cx="6705600" cy="3771900"/>
          </a:xfrm>
          <a:prstGeom prst="rect">
            <a:avLst/>
          </a:prstGeom>
        </p:spPr>
      </p:pic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07983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NTINUOUS PROCESS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20863" y="1120031"/>
            <a:ext cx="10473465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9696" y="1992429"/>
            <a:ext cx="10895798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pinning Tube-in-Tube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yp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rea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e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dependen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esidenc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end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p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g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loc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gap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pinning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rn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ube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tiona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ern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ube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nza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M.A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64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9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Hampton, P.D. 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946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8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3780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NTINUOUS PROCESS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20862" y="984706"/>
            <a:ext cx="10473465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5949" y="1645865"/>
            <a:ext cx="108957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pinning Tube-in-Tube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3788" y="2399357"/>
            <a:ext cx="6542107" cy="4253449"/>
          </a:xfrm>
          <a:prstGeom prst="rect">
            <a:avLst/>
          </a:prstGeom>
        </p:spPr>
      </p:pic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367511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NTINUOUS PROCESS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13294" y="920677"/>
            <a:ext cx="10473465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0862" y="1655545"/>
            <a:ext cx="1085833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u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ix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c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ug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v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wa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int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oret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sump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d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re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n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x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re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si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ng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ti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u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erg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urbulenc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plifi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resenc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tatic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er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4648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53943" y="1657496"/>
            <a:ext cx="10148247" cy="5170646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r>
              <a:rPr lang="cs-CZ" sz="2400" b="1" dirty="0" err="1" smtClean="0">
                <a:latin typeface="+mj-lt"/>
                <a:cs typeface="Times New Roman" pitchFamily="18" charset="0"/>
              </a:rPr>
              <a:t>Typical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Signals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of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Potential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Problems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on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Scale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-u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cs-CZ" sz="2400" b="1" dirty="0" smtClean="0">
              <a:latin typeface="+mj-lt"/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400" b="1" dirty="0" err="1" smtClean="0">
                <a:latin typeface="+mj-lt"/>
                <a:cs typeface="Times New Roman" pitchFamily="18" charset="0"/>
              </a:rPr>
              <a:t>Change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of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mixing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speed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changes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product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yield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400" b="1" dirty="0" err="1" smtClean="0">
                <a:latin typeface="+mj-lt"/>
                <a:cs typeface="Times New Roman" pitchFamily="18" charset="0"/>
              </a:rPr>
              <a:t>Different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mode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of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addition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changes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product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yield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400" b="1" dirty="0" err="1" smtClean="0">
                <a:latin typeface="+mj-lt"/>
                <a:cs typeface="Times New Roman" pitchFamily="18" charset="0"/>
              </a:rPr>
              <a:t>The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position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of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a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feed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stream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>
                <a:cs typeface="Times New Roman" pitchFamily="18" charset="0"/>
              </a:rPr>
              <a:t>changes</a:t>
            </a:r>
            <a:r>
              <a:rPr lang="cs-CZ" sz="2400" b="1" dirty="0">
                <a:cs typeface="Times New Roman" pitchFamily="18" charset="0"/>
              </a:rPr>
              <a:t> </a:t>
            </a:r>
            <a:r>
              <a:rPr lang="cs-CZ" sz="2400" b="1" dirty="0" err="1">
                <a:cs typeface="Times New Roman" pitchFamily="18" charset="0"/>
              </a:rPr>
              <a:t>product</a:t>
            </a:r>
            <a:r>
              <a:rPr lang="cs-CZ" sz="2400" b="1" dirty="0">
                <a:cs typeface="Times New Roman" pitchFamily="18" charset="0"/>
              </a:rPr>
              <a:t> </a:t>
            </a:r>
            <a:r>
              <a:rPr lang="cs-CZ" sz="2400" b="1" dirty="0" err="1">
                <a:cs typeface="Times New Roman" pitchFamily="18" charset="0"/>
              </a:rPr>
              <a:t>yield</a:t>
            </a:r>
            <a:r>
              <a:rPr lang="cs-CZ" sz="2400" b="1" dirty="0">
                <a:cs typeface="Times New Roman" pitchFamily="18" charset="0"/>
              </a:rPr>
              <a:t>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400" b="1" dirty="0" err="1" smtClean="0">
                <a:latin typeface="+mj-lt"/>
                <a:cs typeface="Times New Roman" pitchFamily="18" charset="0"/>
              </a:rPr>
              <a:t>Scale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up to a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vessel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with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different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geometry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400" b="1" dirty="0" err="1" smtClean="0">
                <a:latin typeface="+mj-lt"/>
                <a:cs typeface="Times New Roman" pitchFamily="18" charset="0"/>
              </a:rPr>
              <a:t>Different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holding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time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before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work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up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400" b="1" dirty="0" err="1" smtClean="0">
                <a:latin typeface="+mj-lt"/>
                <a:cs typeface="Times New Roman" pitchFamily="18" charset="0"/>
              </a:rPr>
              <a:t>Poor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heat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transfer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400" b="1" dirty="0" smtClean="0">
                <a:latin typeface="+mj-lt"/>
                <a:cs typeface="Times New Roman" pitchFamily="18" charset="0"/>
              </a:rPr>
              <a:t>Stability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of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intermediates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cs-CZ" sz="2400" b="1" dirty="0" err="1" smtClean="0">
                <a:latin typeface="+mj-lt"/>
                <a:cs typeface="Times New Roman" pitchFamily="18" charset="0"/>
              </a:rPr>
              <a:t>Different</a:t>
            </a:r>
            <a:r>
              <a:rPr lang="cs-CZ" sz="2400" b="1" dirty="0" smtClean="0">
                <a:latin typeface="+mj-lt"/>
                <a:cs typeface="Times New Roman" pitchFamily="18" charset="0"/>
              </a:rPr>
              <a:t> </a:t>
            </a:r>
            <a:r>
              <a:rPr lang="cs-CZ" sz="2400" b="1" dirty="0" err="1" smtClean="0">
                <a:latin typeface="+mj-lt"/>
                <a:cs typeface="Times New Roman" pitchFamily="18" charset="0"/>
              </a:rPr>
              <a:t>stirring</a:t>
            </a:r>
            <a:endParaRPr lang="cs-CZ" sz="2400" b="1" dirty="0" smtClean="0">
              <a:latin typeface="+mj-lt"/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cs-CZ" sz="2400" b="1" dirty="0" smtClean="0">
              <a:latin typeface="+mj-lt"/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cs-CZ" sz="2400" b="1" dirty="0">
              <a:latin typeface="+mj-lt"/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cs-CZ" sz="2400" dirty="0"/>
          </a:p>
          <a:p>
            <a:pPr>
              <a:buFont typeface="Arial" pitchFamily="34" charset="0"/>
              <a:buChar char="•"/>
            </a:pPr>
            <a:endParaRPr lang="cs-CZ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E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93565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NTINUOUS PROCESS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13294" y="920677"/>
            <a:ext cx="10473465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0862" y="1655545"/>
            <a:ext cx="10858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u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w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3294" y="2587036"/>
            <a:ext cx="3949903" cy="34164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50026" y="2587036"/>
            <a:ext cx="4229317" cy="3403775"/>
          </a:xfrm>
          <a:prstGeom prst="rect">
            <a:avLst/>
          </a:prstGeom>
        </p:spPr>
      </p:pic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33260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CONTINUOUS PROCESS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7530" y="6112365"/>
            <a:ext cx="11298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ts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P.J. </a:t>
            </a:r>
            <a:r>
              <a:rPr lang="cs-CZ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Science 359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314 (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8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7211" y="920677"/>
            <a:ext cx="8032528" cy="5119633"/>
          </a:xfrm>
          <a:prstGeom prst="rect">
            <a:avLst/>
          </a:prstGeom>
        </p:spPr>
      </p:pic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41753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65828" y="172272"/>
            <a:ext cx="816428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ING AND </a:t>
            </a:r>
          </a:p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OW CHEMISTRY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04775" y="1249490"/>
            <a:ext cx="10491537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a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tro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foo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u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art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ra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ten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erva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rmaceut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u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erc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read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tablish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fer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rvi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rti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Boom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croreacto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la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ra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metal)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mp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bing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tting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v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pack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lum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advanta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ogg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rros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ck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rien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rti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no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it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3860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81332" y="114521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E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5055" y="552126"/>
            <a:ext cx="3924501" cy="6305874"/>
          </a:xfrm>
          <a:prstGeom prst="rect">
            <a:avLst/>
          </a:prstGeom>
        </p:spPr>
      </p:pic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98248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E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75454" y="1031068"/>
            <a:ext cx="7486649" cy="1723549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ment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b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fin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o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or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041" y="3720967"/>
            <a:ext cx="2438400" cy="2438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2917" y="3720967"/>
            <a:ext cx="4699000" cy="254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75454" y="2926080"/>
            <a:ext cx="42269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atic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er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028498" y="4092464"/>
            <a:ext cx="272394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rfa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a /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atio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96103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E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77070" y="1822590"/>
            <a:ext cx="9549734" cy="2585323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ment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li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oge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uch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oad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n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pe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85859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E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77070" y="2038034"/>
            <a:ext cx="9549734" cy="2154436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ment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pecie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nimiz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i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266700" indent="-266700" algn="just"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48096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E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77070" y="1822591"/>
            <a:ext cx="9549734" cy="2585323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ment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tiliz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ntradition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chniqu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otochemi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no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s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taly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mobiliz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enzyme)</a:t>
            </a:r>
          </a:p>
          <a:p>
            <a:pPr marL="266700" indent="-266700" algn="just"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29609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454" y="335902"/>
            <a:ext cx="816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TINUOUS PROCESSE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77070" y="1176262"/>
            <a:ext cx="9549734" cy="3877985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pPr>
              <a:buFontTx/>
              <a:buNone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ypic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ment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ou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ab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uch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n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r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o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other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ccu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ve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266700" indent="-266700" algn="just">
              <a:buFont typeface="Arial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vanta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k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x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yan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osge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azometh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ozone)</a:t>
            </a:r>
          </a:p>
          <a:p>
            <a:pPr marL="266700" indent="-266700" algn="just">
              <a:buFont typeface="Arial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Zástupný symbol pro číslo snímk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3879353"/>
      </p:ext>
    </p:extLst>
  </p:cSld>
  <p:clrMapOvr>
    <a:masterClrMapping/>
  </p:clrMapOvr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12710</TotalTime>
  <Words>1082</Words>
  <Application>Microsoft Office PowerPoint</Application>
  <PresentationFormat>Širokoúhlá obrazovka</PresentationFormat>
  <Paragraphs>241</Paragraphs>
  <Slides>32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32</vt:i4>
      </vt:variant>
    </vt:vector>
  </HeadingPairs>
  <TitlesOfParts>
    <vt:vector size="39" baseType="lpstr">
      <vt:lpstr>Arial</vt:lpstr>
      <vt:lpstr>Calibri</vt:lpstr>
      <vt:lpstr>Symbol</vt:lpstr>
      <vt:lpstr>Times New Roman</vt:lpstr>
      <vt:lpstr>Tw Cen MT</vt:lpstr>
      <vt:lpstr>Droplet</vt:lpstr>
      <vt:lpstr>CS ChemDraw Drawing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Synthon, s.r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</dc:title>
  <dc:creator>Petr Beňovský</dc:creator>
  <cp:lastModifiedBy>Petr Beňovský</cp:lastModifiedBy>
  <cp:revision>263</cp:revision>
  <dcterms:created xsi:type="dcterms:W3CDTF">2019-06-12T10:14:44Z</dcterms:created>
  <dcterms:modified xsi:type="dcterms:W3CDTF">2023-04-24T10:10:44Z</dcterms:modified>
</cp:coreProperties>
</file>